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061154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</w:t>
      </w:r>
    </w:p>
    <w:p w:rsidR="00061154" w:rsidRDefault="00061154">
      <w:r>
        <w:rPr>
          <w:b/>
        </w:rPr>
        <w:t xml:space="preserve">Unit 1 Review </w:t>
      </w:r>
      <w:r w:rsidR="00ED18DB">
        <w:tab/>
      </w:r>
      <w:r w:rsidR="00ED18DB" w:rsidRPr="00ED18DB">
        <w:rPr>
          <w:b/>
        </w:rPr>
        <w:t>Non-graphing calculator permitted on test!!</w:t>
      </w:r>
      <w:r>
        <w:tab/>
      </w:r>
      <w:r>
        <w:tab/>
      </w:r>
      <w:r>
        <w:tab/>
        <w:t>Date________</w:t>
      </w:r>
    </w:p>
    <w:p w:rsidR="00061154" w:rsidRDefault="00FB1C3C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125730</wp:posOffset>
            </wp:positionV>
            <wp:extent cx="2857500" cy="2857500"/>
            <wp:effectExtent l="19050" t="0" r="0" b="0"/>
            <wp:wrapTight wrapText="bothSides">
              <wp:wrapPolygon edited="0">
                <wp:start x="-144" y="0"/>
                <wp:lineTo x="-144" y="21456"/>
                <wp:lineTo x="21600" y="21456"/>
                <wp:lineTo x="21600" y="0"/>
                <wp:lineTo x="-144" y="0"/>
              </wp:wrapPolygon>
            </wp:wrapTight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61154" w:rsidRPr="00061154" w:rsidRDefault="00061154">
      <w:pPr>
        <w:rPr>
          <w:b/>
        </w:rPr>
      </w:pPr>
      <w:r>
        <w:t>1.</w:t>
      </w:r>
      <w:r>
        <w:tab/>
      </w:r>
      <w:r w:rsidRPr="00061154">
        <w:rPr>
          <w:b/>
        </w:rPr>
        <w:t>Function Families</w:t>
      </w:r>
    </w:p>
    <w:p w:rsidR="00061154" w:rsidRDefault="00061154"/>
    <w:p w:rsidR="00061154" w:rsidRDefault="00061154" w:rsidP="00061154">
      <w:pPr>
        <w:ind w:left="720"/>
      </w:pPr>
      <w:r>
        <w:t>Given a function or graph, find the domain, range, symmetries, degree and type of function family.</w:t>
      </w:r>
    </w:p>
    <w:p w:rsidR="00061154" w:rsidRDefault="00061154" w:rsidP="00061154">
      <w:pPr>
        <w:ind w:left="720"/>
      </w:pPr>
    </w:p>
    <w:p w:rsidR="00061154" w:rsidRDefault="00061154" w:rsidP="00061154">
      <w:pPr>
        <w:ind w:left="720"/>
      </w:pPr>
      <w:r>
        <w:t xml:space="preserve">Domain:  </w:t>
      </w:r>
      <w:r>
        <w:tab/>
      </w:r>
      <w:r>
        <w:tab/>
      </w:r>
      <w:r>
        <w:tab/>
        <w:t>Range:</w:t>
      </w:r>
    </w:p>
    <w:p w:rsidR="00061154" w:rsidRDefault="00061154" w:rsidP="00061154">
      <w:pPr>
        <w:ind w:left="720"/>
      </w:pPr>
    </w:p>
    <w:p w:rsidR="00061154" w:rsidRDefault="00061154" w:rsidP="00061154">
      <w:pPr>
        <w:ind w:left="720"/>
      </w:pPr>
    </w:p>
    <w:p w:rsidR="00061154" w:rsidRDefault="00061154" w:rsidP="00061154">
      <w:pPr>
        <w:ind w:left="720"/>
      </w:pPr>
    </w:p>
    <w:p w:rsidR="00061154" w:rsidRPr="00061154" w:rsidRDefault="00061154" w:rsidP="00061154">
      <w:pPr>
        <w:ind w:left="720"/>
      </w:pPr>
      <w:r>
        <w:t>Symmetry:</w:t>
      </w:r>
      <w:r>
        <w:tab/>
      </w:r>
      <w:r>
        <w:tab/>
      </w:r>
      <w:r>
        <w:tab/>
        <w:t>Type of function:</w:t>
      </w:r>
    </w:p>
    <w:p w:rsidR="00061154" w:rsidRDefault="00061154"/>
    <w:p w:rsidR="00061154" w:rsidRDefault="00061154"/>
    <w:p w:rsidR="00061154" w:rsidRDefault="00061154">
      <w:r>
        <w:tab/>
      </w:r>
    </w:p>
    <w:p w:rsidR="00061154" w:rsidRDefault="00061154"/>
    <w:p w:rsidR="00FD6434" w:rsidRDefault="00FB1C3C">
      <w:r>
        <w:t>2.</w:t>
      </w:r>
      <w:r>
        <w:tab/>
      </w:r>
      <w:r>
        <w:rPr>
          <w:b/>
        </w:rPr>
        <w:t>Absolute Value Functions</w:t>
      </w:r>
    </w:p>
    <w:p w:rsidR="00FB1C3C" w:rsidRDefault="00FB1C3C"/>
    <w:p w:rsidR="00FB1C3C" w:rsidRDefault="00FB1C3C">
      <w:r>
        <w:tab/>
        <w:t>Solve equations and inequalities involving absolute value.</w:t>
      </w:r>
    </w:p>
    <w:p w:rsidR="00FB1C3C" w:rsidRDefault="00FB1C3C"/>
    <w:p w:rsidR="00FB1C3C" w:rsidRPr="00FB1C3C" w:rsidRDefault="00FB1C3C">
      <w:r>
        <w:tab/>
      </w:r>
      <w:r w:rsidRPr="00670FB4">
        <w:rPr>
          <w:position w:val="-14"/>
        </w:rPr>
        <w:object w:dxaOrig="18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0.25pt" o:ole="">
            <v:imagedata r:id="rId5" o:title=""/>
          </v:shape>
          <o:OLEObject Type="Embed" ProgID="Equation.DSMT4" ShapeID="_x0000_i1025" DrawAspect="Content" ObjectID="_1537713429" r:id="rId6"/>
        </w:object>
      </w:r>
    </w:p>
    <w:p w:rsidR="00FB1C3C" w:rsidRDefault="00FB1C3C"/>
    <w:p w:rsidR="00FB1C3C" w:rsidRDefault="00FB1C3C"/>
    <w:p w:rsidR="00FB1C3C" w:rsidRDefault="00FB1C3C"/>
    <w:p w:rsidR="00FB1C3C" w:rsidRDefault="00FB1C3C"/>
    <w:p w:rsidR="00FB1C3C" w:rsidRDefault="00FB1C3C"/>
    <w:p w:rsidR="00FB1C3C" w:rsidRDefault="00FB1C3C"/>
    <w:p w:rsidR="00FD6434" w:rsidRDefault="00FD6434"/>
    <w:p w:rsidR="00061154" w:rsidRDefault="00FB1C3C">
      <w:pPr>
        <w:rPr>
          <w:b/>
        </w:rPr>
      </w:pPr>
      <w:r>
        <w:t>3</w:t>
      </w:r>
      <w:r w:rsidR="00061154">
        <w:t>.</w:t>
      </w:r>
      <w:r w:rsidR="00061154">
        <w:tab/>
      </w:r>
      <w:r w:rsidR="00061154" w:rsidRPr="00061154">
        <w:rPr>
          <w:b/>
        </w:rPr>
        <w:t>Function Operations</w:t>
      </w:r>
    </w:p>
    <w:p w:rsidR="00061154" w:rsidRDefault="00061154">
      <w:pPr>
        <w:rPr>
          <w:b/>
        </w:rPr>
      </w:pPr>
    </w:p>
    <w:p w:rsidR="00061154" w:rsidRDefault="00061154">
      <w:r>
        <w:rPr>
          <w:b/>
        </w:rPr>
        <w:tab/>
      </w:r>
      <w:r>
        <w:t>Given two functions, calculate arithmetic operations and the composition of the functions.</w:t>
      </w:r>
    </w:p>
    <w:p w:rsidR="00061154" w:rsidRDefault="00061154"/>
    <w:p w:rsidR="00061154" w:rsidRDefault="00061154">
      <w:r>
        <w:tab/>
      </w:r>
      <w:r w:rsidRPr="00061154">
        <w:rPr>
          <w:position w:val="-10"/>
        </w:rPr>
        <w:object w:dxaOrig="1340" w:dyaOrig="320">
          <v:shape id="_x0000_i1026" type="#_x0000_t75" style="width:66.75pt;height:15.75pt" o:ole="">
            <v:imagedata r:id="rId7" o:title=""/>
          </v:shape>
          <o:OLEObject Type="Embed" ProgID="Equation.DSMT4" ShapeID="_x0000_i1026" DrawAspect="Content" ObjectID="_1537713430" r:id="rId8"/>
        </w:object>
      </w:r>
      <w:r>
        <w:tab/>
      </w:r>
      <w:r>
        <w:tab/>
      </w:r>
      <w:r>
        <w:tab/>
      </w:r>
      <w:r w:rsidRPr="00061154">
        <w:rPr>
          <w:position w:val="-10"/>
        </w:rPr>
        <w:object w:dxaOrig="1740" w:dyaOrig="360">
          <v:shape id="_x0000_i1027" type="#_x0000_t75" style="width:87pt;height:18pt" o:ole="">
            <v:imagedata r:id="rId9" o:title=""/>
          </v:shape>
          <o:OLEObject Type="Embed" ProgID="Equation.DSMT4" ShapeID="_x0000_i1027" DrawAspect="Content" ObjectID="_1537713431" r:id="rId10"/>
        </w:object>
      </w:r>
    </w:p>
    <w:p w:rsidR="00061154" w:rsidRDefault="00061154"/>
    <w:p w:rsidR="00061154" w:rsidRDefault="00061154">
      <w:r>
        <w:tab/>
        <w:t>Calculate the following:</w:t>
      </w:r>
    </w:p>
    <w:p w:rsidR="00061154" w:rsidRDefault="00061154"/>
    <w:p w:rsidR="00061154" w:rsidRDefault="00061154">
      <w:r>
        <w:tab/>
      </w:r>
      <w:r w:rsidRPr="00061154">
        <w:rPr>
          <w:position w:val="-10"/>
        </w:rPr>
        <w:object w:dxaOrig="920" w:dyaOrig="320">
          <v:shape id="_x0000_i1028" type="#_x0000_t75" style="width:45.75pt;height:15.75pt" o:ole="">
            <v:imagedata r:id="rId11" o:title=""/>
          </v:shape>
          <o:OLEObject Type="Embed" ProgID="Equation.DSMT4" ShapeID="_x0000_i1028" DrawAspect="Content" ObjectID="_1537713432" r:id="rId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61154">
        <w:rPr>
          <w:position w:val="-10"/>
        </w:rPr>
        <w:object w:dxaOrig="920" w:dyaOrig="320">
          <v:shape id="_x0000_i1029" type="#_x0000_t75" style="width:45.75pt;height:15.75pt" o:ole="">
            <v:imagedata r:id="rId13" o:title=""/>
          </v:shape>
          <o:OLEObject Type="Embed" ProgID="Equation.DSMT4" ShapeID="_x0000_i1029" DrawAspect="Content" ObjectID="_1537713433" r:id="rId14"/>
        </w:object>
      </w:r>
    </w:p>
    <w:p w:rsidR="00061154" w:rsidRDefault="00061154"/>
    <w:p w:rsidR="00061154" w:rsidRDefault="00061154"/>
    <w:p w:rsidR="00FD6434" w:rsidRDefault="00FD6434"/>
    <w:p w:rsidR="00FD6434" w:rsidRDefault="00FD6434"/>
    <w:p w:rsidR="00FD6434" w:rsidRDefault="00FD6434"/>
    <w:p w:rsidR="00061154" w:rsidRDefault="00061154"/>
    <w:p w:rsidR="00061154" w:rsidRDefault="00061154">
      <w:r>
        <w:tab/>
      </w:r>
      <w:r w:rsidRPr="00061154">
        <w:rPr>
          <w:position w:val="-10"/>
        </w:rPr>
        <w:object w:dxaOrig="980" w:dyaOrig="320">
          <v:shape id="_x0000_i1030" type="#_x0000_t75" style="width:48.75pt;height:15.75pt" o:ole="">
            <v:imagedata r:id="rId15" o:title=""/>
          </v:shape>
          <o:OLEObject Type="Embed" ProgID="Equation.DSMT4" ShapeID="_x0000_i1030" DrawAspect="Content" ObjectID="_1537713434" r:id="rId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D6434" w:rsidRPr="00061154">
        <w:rPr>
          <w:position w:val="-10"/>
        </w:rPr>
        <w:object w:dxaOrig="740" w:dyaOrig="320">
          <v:shape id="_x0000_i1031" type="#_x0000_t75" style="width:36.75pt;height:15.75pt" o:ole="">
            <v:imagedata r:id="rId17" o:title=""/>
          </v:shape>
          <o:OLEObject Type="Embed" ProgID="Equation.DSMT4" ShapeID="_x0000_i1031" DrawAspect="Content" ObjectID="_1537713435" r:id="rId18"/>
        </w:object>
      </w:r>
    </w:p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FD6434" w:rsidRDefault="00ED18DB">
      <w:r>
        <w:lastRenderedPageBreak/>
        <w:t>4</w:t>
      </w:r>
      <w:r w:rsidR="00FD6434">
        <w:t>.</w:t>
      </w:r>
      <w:r w:rsidR="00FD6434">
        <w:tab/>
      </w:r>
      <w:r w:rsidR="00FD6434">
        <w:rPr>
          <w:b/>
        </w:rPr>
        <w:t>Parametric Equations</w:t>
      </w:r>
    </w:p>
    <w:p w:rsidR="00FD6434" w:rsidRDefault="00FD6434"/>
    <w:p w:rsidR="00FD6434" w:rsidRDefault="00FD6434">
      <w:r>
        <w:tab/>
        <w:t>Use parametric equation to construct a graph.  Convert parametric equations to rectangular form.</w:t>
      </w:r>
    </w:p>
    <w:p w:rsidR="00FD6434" w:rsidRDefault="00FD6434"/>
    <w:p w:rsidR="00FD6434" w:rsidRDefault="00FD6434">
      <w:r>
        <w:tab/>
      </w:r>
      <w:r w:rsidR="00A50CCD" w:rsidRPr="00FD6434">
        <w:rPr>
          <w:position w:val="-32"/>
        </w:rPr>
        <w:object w:dxaOrig="1320" w:dyaOrig="760">
          <v:shape id="_x0000_i1035" type="#_x0000_t75" style="width:66pt;height:38.25pt" o:ole="">
            <v:imagedata r:id="rId19" o:title=""/>
          </v:shape>
          <o:OLEObject Type="Embed" ProgID="Equation.DSMT4" ShapeID="_x0000_i1035" DrawAspect="Content" ObjectID="_1537713436" r:id="rId20"/>
        </w:object>
      </w:r>
    </w:p>
    <w:p w:rsidR="00FD6434" w:rsidRDefault="00FD6434" w:rsidP="00FD6434">
      <w:pPr>
        <w:ind w:firstLine="720"/>
      </w:pPr>
    </w:p>
    <w:p w:rsidR="00FD6434" w:rsidRDefault="00A3296E" w:rsidP="000939C0">
      <w:pPr>
        <w:ind w:left="720"/>
      </w:pPr>
      <w:r>
        <w:rPr>
          <w:noProof/>
        </w:rPr>
        <w:pict>
          <v:group id="_x0000_s1028" style="position:absolute;left:0;text-align:left;margin-left:258.7pt;margin-top:20.25pt;width:249pt;height:192.75pt;z-index:251661312" coordorigin="5700,3915" coordsize="4980,385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6" type="#_x0000_t32" style="position:absolute;left:8190;top:3915;width:1;height:3855" o:connectortype="straight">
              <v:stroke startarrow="block" endarrow="block"/>
            </v:shape>
            <v:shape id="_x0000_s1027" type="#_x0000_t32" style="position:absolute;left:5700;top:5805;width:4980;height:0" o:connectortype="straight">
              <v:stroke startarrow="block" endarrow="block"/>
            </v:shape>
          </v:group>
        </w:pict>
      </w:r>
      <w:r w:rsidR="00FD6434">
        <w:t xml:space="preserve">Graph the equations over the interval </w:t>
      </w:r>
      <w:r w:rsidR="00FD6434" w:rsidRPr="00FD6434">
        <w:rPr>
          <w:position w:val="-6"/>
        </w:rPr>
        <w:object w:dxaOrig="840" w:dyaOrig="279">
          <v:shape id="_x0000_i1032" type="#_x0000_t75" style="width:42pt;height:14.25pt" o:ole="">
            <v:imagedata r:id="rId21" o:title=""/>
          </v:shape>
          <o:OLEObject Type="Embed" ProgID="Equation.DSMT4" ShapeID="_x0000_i1032" DrawAspect="Content" ObjectID="_1537713437" r:id="rId22"/>
        </w:object>
      </w:r>
      <w:r w:rsidR="00FD6434">
        <w:t xml:space="preserve"> then convert the equations to rectangular</w:t>
      </w:r>
      <w:r w:rsidR="000939C0">
        <w:t xml:space="preserve"> form &amp; simplify.</w:t>
      </w:r>
    </w:p>
    <w:p w:rsidR="00FD6434" w:rsidRDefault="00FB1C3C" w:rsidP="00FD6434">
      <w:pPr>
        <w:ind w:firstLine="720"/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129540</wp:posOffset>
            </wp:positionV>
            <wp:extent cx="1428750" cy="2095500"/>
            <wp:effectExtent l="1905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6434" w:rsidRDefault="00FD6434" w:rsidP="00FD6434">
      <w:pPr>
        <w:ind w:firstLine="720"/>
      </w:pPr>
    </w:p>
    <w:p w:rsidR="00FD6434" w:rsidRPr="00FD6434" w:rsidRDefault="00FD6434" w:rsidP="00FD6434"/>
    <w:p w:rsidR="00FD6434" w:rsidRPr="00FD6434" w:rsidRDefault="00FD6434" w:rsidP="00FD6434"/>
    <w:p w:rsidR="00FD6434" w:rsidRPr="00FD6434" w:rsidRDefault="00FD6434" w:rsidP="00FD6434"/>
    <w:p w:rsidR="00FD6434" w:rsidRPr="00FD6434" w:rsidRDefault="00FD6434" w:rsidP="00FD6434"/>
    <w:p w:rsidR="00FD6434" w:rsidRPr="00FD6434" w:rsidRDefault="00FD6434" w:rsidP="00FD6434"/>
    <w:p w:rsidR="00FD6434" w:rsidRDefault="00FD6434" w:rsidP="00FD6434"/>
    <w:p w:rsidR="00FD6434" w:rsidRPr="00FD6434" w:rsidRDefault="00FD6434" w:rsidP="00FD6434"/>
    <w:p w:rsidR="00FD6434" w:rsidRPr="00FD6434" w:rsidRDefault="00FD6434" w:rsidP="00FD6434"/>
    <w:p w:rsidR="00FD6434" w:rsidRDefault="00FD6434" w:rsidP="00FD6434"/>
    <w:p w:rsidR="00FD6434" w:rsidRDefault="00FD6434" w:rsidP="00FD6434"/>
    <w:p w:rsidR="00FD6434" w:rsidRDefault="00FD6434" w:rsidP="00FD6434"/>
    <w:p w:rsidR="00FD6434" w:rsidRDefault="00FD6434" w:rsidP="00FD6434">
      <w:pPr>
        <w:tabs>
          <w:tab w:val="left" w:pos="1080"/>
        </w:tabs>
      </w:pPr>
      <w:r>
        <w:tab/>
      </w:r>
    </w:p>
    <w:p w:rsidR="00FD6434" w:rsidRDefault="00ED18DB" w:rsidP="00FD6434">
      <w:pPr>
        <w:rPr>
          <w:b/>
        </w:rPr>
      </w:pPr>
      <w:r>
        <w:t>5</w:t>
      </w:r>
      <w:r w:rsidR="00FD6434">
        <w:t>.</w:t>
      </w:r>
      <w:r w:rsidR="00FD6434">
        <w:tab/>
      </w:r>
      <w:r w:rsidR="00FD6434">
        <w:rPr>
          <w:b/>
        </w:rPr>
        <w:t>Chunking/</w:t>
      </w:r>
      <w:r w:rsidR="00FD6434">
        <w:rPr>
          <w:b/>
          <w:i/>
        </w:rPr>
        <w:t>u</w:t>
      </w:r>
      <w:r w:rsidR="00FD6434">
        <w:rPr>
          <w:b/>
        </w:rPr>
        <w:t>-substitution</w:t>
      </w:r>
    </w:p>
    <w:p w:rsidR="00FD6434" w:rsidRDefault="00FD6434" w:rsidP="00FD6434">
      <w:pPr>
        <w:rPr>
          <w:b/>
        </w:rPr>
      </w:pPr>
    </w:p>
    <w:p w:rsidR="00FD6434" w:rsidRDefault="00FD6434" w:rsidP="00FD6434">
      <w:r>
        <w:tab/>
        <w:t xml:space="preserve">Solve </w:t>
      </w:r>
      <w:r w:rsidR="000939C0">
        <w:t xml:space="preserve">for </w:t>
      </w:r>
      <w:r w:rsidR="000939C0">
        <w:rPr>
          <w:i/>
        </w:rPr>
        <w:t>x</w:t>
      </w:r>
      <w:r>
        <w:t>.</w:t>
      </w:r>
    </w:p>
    <w:p w:rsidR="000939C0" w:rsidRDefault="000939C0" w:rsidP="00FD6434"/>
    <w:p w:rsidR="000939C0" w:rsidRPr="00FB1C3C" w:rsidRDefault="000939C0" w:rsidP="00FD6434">
      <w:r>
        <w:tab/>
      </w:r>
      <w:r w:rsidRPr="000939C0">
        <w:rPr>
          <w:position w:val="-6"/>
        </w:rPr>
        <w:object w:dxaOrig="2600" w:dyaOrig="320">
          <v:shape id="_x0000_i1033" type="#_x0000_t75" style="width:129.75pt;height:15.75pt" o:ole="">
            <v:imagedata r:id="rId24" o:title=""/>
          </v:shape>
          <o:OLEObject Type="Embed" ProgID="Equation.DSMT4" ShapeID="_x0000_i1033" DrawAspect="Content" ObjectID="_1537713438" r:id="rId25"/>
        </w:object>
      </w:r>
      <w:r w:rsidR="00FB1C3C">
        <w:tab/>
      </w:r>
      <w:r w:rsidR="00FB1C3C">
        <w:tab/>
      </w:r>
      <w:r w:rsidR="00FB1C3C">
        <w:tab/>
      </w:r>
      <w:r w:rsidR="00FB1C3C">
        <w:tab/>
      </w:r>
      <w:r w:rsidR="00FB1C3C" w:rsidRPr="00FB1C3C">
        <w:rPr>
          <w:i/>
          <w:color w:val="000000"/>
          <w:kern w:val="24"/>
          <w:szCs w:val="60"/>
        </w:rPr>
        <w:t>n</w:t>
      </w:r>
      <w:r w:rsidR="00FB1C3C" w:rsidRPr="001F0554">
        <w:rPr>
          <w:color w:val="000000"/>
          <w:kern w:val="24"/>
          <w:szCs w:val="60"/>
          <w:vertAlign w:val="superscript"/>
        </w:rPr>
        <w:t>10</w:t>
      </w:r>
      <w:r w:rsidR="00FB1C3C" w:rsidRPr="001F0554">
        <w:rPr>
          <w:color w:val="000000"/>
          <w:kern w:val="24"/>
          <w:szCs w:val="60"/>
        </w:rPr>
        <w:t xml:space="preserve"> – 5</w:t>
      </w:r>
      <w:r w:rsidR="00FB1C3C" w:rsidRPr="00FB1C3C">
        <w:rPr>
          <w:i/>
          <w:color w:val="000000"/>
          <w:kern w:val="24"/>
          <w:szCs w:val="60"/>
        </w:rPr>
        <w:t>n</w:t>
      </w:r>
      <w:r w:rsidR="00FB1C3C" w:rsidRPr="001F0554">
        <w:rPr>
          <w:color w:val="000000"/>
          <w:kern w:val="24"/>
          <w:szCs w:val="60"/>
          <w:vertAlign w:val="superscript"/>
        </w:rPr>
        <w:t>6</w:t>
      </w:r>
      <w:r w:rsidR="00FB1C3C" w:rsidRPr="001F0554">
        <w:rPr>
          <w:color w:val="000000"/>
          <w:kern w:val="24"/>
          <w:szCs w:val="60"/>
        </w:rPr>
        <w:t xml:space="preserve"> + 4</w:t>
      </w:r>
      <w:r w:rsidR="00FB1C3C" w:rsidRPr="00FB1C3C">
        <w:rPr>
          <w:i/>
          <w:color w:val="000000"/>
          <w:kern w:val="24"/>
          <w:szCs w:val="60"/>
        </w:rPr>
        <w:t>n</w:t>
      </w:r>
      <w:r w:rsidR="00FB1C3C" w:rsidRPr="001F0554">
        <w:rPr>
          <w:color w:val="000000"/>
          <w:kern w:val="24"/>
          <w:szCs w:val="60"/>
          <w:vertAlign w:val="superscript"/>
        </w:rPr>
        <w:t>2</w:t>
      </w:r>
      <w:r w:rsidR="00FB1C3C" w:rsidRPr="001F0554">
        <w:rPr>
          <w:color w:val="000000"/>
          <w:kern w:val="24"/>
          <w:szCs w:val="60"/>
        </w:rPr>
        <w:t xml:space="preserve"> = 0</w:t>
      </w:r>
    </w:p>
    <w:p w:rsidR="000939C0" w:rsidRDefault="000939C0" w:rsidP="00FD6434"/>
    <w:p w:rsidR="000939C0" w:rsidRDefault="000939C0" w:rsidP="00FD6434"/>
    <w:p w:rsidR="000939C0" w:rsidRDefault="000939C0" w:rsidP="00FD6434"/>
    <w:p w:rsidR="000939C0" w:rsidRDefault="000939C0" w:rsidP="00FD6434"/>
    <w:p w:rsidR="00AC7F61" w:rsidRDefault="00AC7F61" w:rsidP="00FD6434"/>
    <w:p w:rsidR="000939C0" w:rsidRDefault="000939C0" w:rsidP="00FD6434"/>
    <w:p w:rsidR="000939C0" w:rsidRDefault="000939C0" w:rsidP="00FD6434"/>
    <w:p w:rsidR="000939C0" w:rsidRDefault="000939C0" w:rsidP="00FD6434"/>
    <w:p w:rsidR="000939C0" w:rsidRDefault="00ED18DB" w:rsidP="00FD6434">
      <w:r>
        <w:t>6</w:t>
      </w:r>
      <w:r w:rsidR="000939C0">
        <w:t>.</w:t>
      </w:r>
      <w:r w:rsidR="000939C0">
        <w:tab/>
      </w:r>
      <w:r w:rsidR="000939C0">
        <w:rPr>
          <w:b/>
        </w:rPr>
        <w:t>Number Line Analysis</w:t>
      </w:r>
    </w:p>
    <w:p w:rsidR="000939C0" w:rsidRDefault="000939C0" w:rsidP="00FD6434"/>
    <w:p w:rsidR="000939C0" w:rsidRDefault="000939C0" w:rsidP="00FD6434">
      <w:r>
        <w:tab/>
        <w:t>Solve the inequality below.</w:t>
      </w:r>
    </w:p>
    <w:p w:rsidR="000939C0" w:rsidRDefault="000939C0" w:rsidP="00FD6434"/>
    <w:p w:rsidR="000939C0" w:rsidRDefault="000939C0" w:rsidP="00FD6434">
      <w:r>
        <w:tab/>
      </w:r>
      <w:r w:rsidRPr="000939C0">
        <w:rPr>
          <w:position w:val="-24"/>
        </w:rPr>
        <w:object w:dxaOrig="1460" w:dyaOrig="660">
          <v:shape id="_x0000_i1034" type="#_x0000_t75" style="width:72.75pt;height:33pt" o:ole="">
            <v:imagedata r:id="rId26" o:title=""/>
          </v:shape>
          <o:OLEObject Type="Embed" ProgID="Equation.DSMT4" ShapeID="_x0000_i1034" DrawAspect="Content" ObjectID="_1537713439" r:id="rId27"/>
        </w:object>
      </w:r>
    </w:p>
    <w:p w:rsidR="000939C0" w:rsidRDefault="000939C0" w:rsidP="00FD6434"/>
    <w:p w:rsidR="000939C0" w:rsidRPr="000939C0" w:rsidRDefault="000939C0" w:rsidP="00FD6434">
      <w:r>
        <w:tab/>
        <w:t xml:space="preserve"> </w:t>
      </w:r>
    </w:p>
    <w:p w:rsidR="000939C0" w:rsidRDefault="000939C0" w:rsidP="00FD6434"/>
    <w:p w:rsidR="000939C0" w:rsidRDefault="000939C0" w:rsidP="00FD6434"/>
    <w:p w:rsidR="000939C0" w:rsidRDefault="000939C0" w:rsidP="00FD6434"/>
    <w:p w:rsidR="000939C0" w:rsidRDefault="00ED18DB" w:rsidP="00FD6434">
      <w:pPr>
        <w:rPr>
          <w:b/>
        </w:rPr>
      </w:pPr>
      <w:r>
        <w:t>7</w:t>
      </w:r>
      <w:r w:rsidR="000939C0">
        <w:t>.</w:t>
      </w:r>
      <w:r w:rsidR="000939C0">
        <w:tab/>
      </w:r>
      <w:r w:rsidR="000939C0">
        <w:rPr>
          <w:b/>
        </w:rPr>
        <w:t>Arithmetic and Geometric Sequences and Series including Sigma Notation</w:t>
      </w:r>
      <w:r w:rsidR="00FB1C3C">
        <w:rPr>
          <w:b/>
        </w:rPr>
        <w:t>.</w:t>
      </w:r>
    </w:p>
    <w:p w:rsidR="000939C0" w:rsidRDefault="000939C0" w:rsidP="00FD6434">
      <w:pPr>
        <w:rPr>
          <w:b/>
        </w:rPr>
      </w:pPr>
      <w:r>
        <w:rPr>
          <w:b/>
        </w:rPr>
        <w:tab/>
      </w:r>
    </w:p>
    <w:p w:rsidR="000939C0" w:rsidRPr="000939C0" w:rsidRDefault="000939C0" w:rsidP="00FD6434">
      <w:r>
        <w:tab/>
        <w:t>Study your 1-6, 1-7 and 1-8 material</w:t>
      </w:r>
      <w:r w:rsidR="00ED18DB">
        <w:t>s as well!</w:t>
      </w:r>
    </w:p>
    <w:sectPr w:rsidR="000939C0" w:rsidRPr="000939C0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061154"/>
    <w:rsid w:val="00061154"/>
    <w:rsid w:val="000939C0"/>
    <w:rsid w:val="000C3D3C"/>
    <w:rsid w:val="00153737"/>
    <w:rsid w:val="001E6B18"/>
    <w:rsid w:val="002F69BF"/>
    <w:rsid w:val="005406A4"/>
    <w:rsid w:val="00640847"/>
    <w:rsid w:val="00921626"/>
    <w:rsid w:val="00985753"/>
    <w:rsid w:val="009C5D42"/>
    <w:rsid w:val="00A3296E"/>
    <w:rsid w:val="00A50CCD"/>
    <w:rsid w:val="00A62142"/>
    <w:rsid w:val="00AC7F61"/>
    <w:rsid w:val="00BF276C"/>
    <w:rsid w:val="00C51E91"/>
    <w:rsid w:val="00C82293"/>
    <w:rsid w:val="00D2075C"/>
    <w:rsid w:val="00DD5DEE"/>
    <w:rsid w:val="00ED18DB"/>
    <w:rsid w:val="00F12EFC"/>
    <w:rsid w:val="00FB1C3C"/>
    <w:rsid w:val="00FD6434"/>
    <w:rsid w:val="00FE6169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3" type="connector" idref="#_x0000_s1026"/>
        <o:r id="V:Rule4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5753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61154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115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109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gi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204</Words>
  <Characters>116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4</cp:revision>
  <cp:lastPrinted>2015-09-25T20:05:00Z</cp:lastPrinted>
  <dcterms:created xsi:type="dcterms:W3CDTF">2015-09-25T20:12:00Z</dcterms:created>
  <dcterms:modified xsi:type="dcterms:W3CDTF">2016-10-11T2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